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95" d="100"/>
          <a:sy n="95" d="100"/>
        </p:scale>
        <p:origin x="-1472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interSettings" Target="printerSettings/printerSettings1.bin"/><Relationship Id="rId4" Type="http://schemas.openxmlformats.org/officeDocument/2006/relationships/presProps" Target="presProps.xml"/><Relationship Id="rId5" Type="http://schemas.openxmlformats.org/officeDocument/2006/relationships/viewProps" Target="viewProps.xml"/><Relationship Id="rId6" Type="http://schemas.openxmlformats.org/officeDocument/2006/relationships/theme" Target="theme/theme1.xml"/><Relationship Id="rId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6A32CE-7648-AA42-B8CB-083E548CCFDB}" type="datetimeFigureOut">
              <a:rPr lang="en-US" smtClean="0"/>
              <a:t>5/22/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162C3A-A155-0541-BF06-505E91EBDB5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62481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6A32CE-7648-AA42-B8CB-083E548CCFDB}" type="datetimeFigureOut">
              <a:rPr lang="en-US" smtClean="0"/>
              <a:t>5/22/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162C3A-A155-0541-BF06-505E91EBDB5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56270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6A32CE-7648-AA42-B8CB-083E548CCFDB}" type="datetimeFigureOut">
              <a:rPr lang="en-US" smtClean="0"/>
              <a:t>5/22/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162C3A-A155-0541-BF06-505E91EBDB5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44077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6A32CE-7648-AA42-B8CB-083E548CCFDB}" type="datetimeFigureOut">
              <a:rPr lang="en-US" smtClean="0"/>
              <a:t>5/22/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162C3A-A155-0541-BF06-505E91EBDB5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92807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6A32CE-7648-AA42-B8CB-083E548CCFDB}" type="datetimeFigureOut">
              <a:rPr lang="en-US" smtClean="0"/>
              <a:t>5/22/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162C3A-A155-0541-BF06-505E91EBDB5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96201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6A32CE-7648-AA42-B8CB-083E548CCFDB}" type="datetimeFigureOut">
              <a:rPr lang="en-US" smtClean="0"/>
              <a:t>5/22/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162C3A-A155-0541-BF06-505E91EBDB5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82895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6A32CE-7648-AA42-B8CB-083E548CCFDB}" type="datetimeFigureOut">
              <a:rPr lang="en-US" smtClean="0"/>
              <a:t>5/22/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162C3A-A155-0541-BF06-505E91EBDB5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8298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6A32CE-7648-AA42-B8CB-083E548CCFDB}" type="datetimeFigureOut">
              <a:rPr lang="en-US" smtClean="0"/>
              <a:t>5/22/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162C3A-A155-0541-BF06-505E91EBDB5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86054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6A32CE-7648-AA42-B8CB-083E548CCFDB}" type="datetimeFigureOut">
              <a:rPr lang="en-US" smtClean="0"/>
              <a:t>5/22/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162C3A-A155-0541-BF06-505E91EBDB5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31757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6A32CE-7648-AA42-B8CB-083E548CCFDB}" type="datetimeFigureOut">
              <a:rPr lang="en-US" smtClean="0"/>
              <a:t>5/22/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162C3A-A155-0541-BF06-505E91EBDB5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3668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6A32CE-7648-AA42-B8CB-083E548CCFDB}" type="datetimeFigureOut">
              <a:rPr lang="en-US" smtClean="0"/>
              <a:t>5/22/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162C3A-A155-0541-BF06-505E91EBDB5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37280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6A32CE-7648-AA42-B8CB-083E548CCFDB}" type="datetimeFigureOut">
              <a:rPr lang="en-US" smtClean="0"/>
              <a:t>5/22/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162C3A-A155-0541-BF06-505E91EBDB5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52129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oleObject" Target="../embeddings/oleObject1.bin"/><Relationship Id="rId7" Type="http://schemas.openxmlformats.org/officeDocument/2006/relationships/image" Target="../media/image1.emf"/><Relationship Id="rId8" Type="http://schemas.openxmlformats.org/officeDocument/2006/relationships/image" Target="../media/image5.png"/><Relationship Id="rId9" Type="http://schemas.openxmlformats.org/officeDocument/2006/relationships/image" Target="../media/image6.png"/><Relationship Id="rId10" Type="http://schemas.openxmlformats.org/officeDocument/2006/relationships/image" Target="../media/image7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" name="Picture 6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2882187" y="1331338"/>
            <a:ext cx="1247869" cy="465814"/>
          </a:xfrm>
          <a:prstGeom prst="rect">
            <a:avLst/>
          </a:prstGeom>
        </p:spPr>
      </p:pic>
      <p:pic>
        <p:nvPicPr>
          <p:cNvPr id="66" name="Picture 6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2981124" y="2807121"/>
            <a:ext cx="1140323" cy="556141"/>
          </a:xfrm>
          <a:prstGeom prst="rect">
            <a:avLst/>
          </a:prstGeom>
        </p:spPr>
      </p:pic>
      <p:pic>
        <p:nvPicPr>
          <p:cNvPr id="65" name="Picture 6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400000">
            <a:off x="3090590" y="4525449"/>
            <a:ext cx="922859" cy="554672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6639386" y="287539"/>
            <a:ext cx="364647" cy="5248948"/>
          </a:xfrm>
          <a:prstGeom prst="round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6693886" y="639632"/>
            <a:ext cx="273507" cy="276647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6693886" y="942117"/>
            <a:ext cx="273507" cy="276647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6693886" y="1245980"/>
            <a:ext cx="273507" cy="276647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6693886" y="2433961"/>
            <a:ext cx="273507" cy="276647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6693886" y="2736446"/>
            <a:ext cx="273507" cy="276647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Oval 11"/>
          <p:cNvSpPr/>
          <p:nvPr/>
        </p:nvSpPr>
        <p:spPr>
          <a:xfrm>
            <a:off x="6693886" y="3040309"/>
            <a:ext cx="273507" cy="276647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Oval 12"/>
          <p:cNvSpPr/>
          <p:nvPr/>
        </p:nvSpPr>
        <p:spPr>
          <a:xfrm>
            <a:off x="6693886" y="4531868"/>
            <a:ext cx="273507" cy="276647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6693886" y="4834353"/>
            <a:ext cx="273507" cy="276647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6693886" y="5138216"/>
            <a:ext cx="273507" cy="276647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ounded Rectangle 15"/>
          <p:cNvSpPr/>
          <p:nvPr/>
        </p:nvSpPr>
        <p:spPr>
          <a:xfrm>
            <a:off x="4708636" y="630107"/>
            <a:ext cx="364647" cy="4879643"/>
          </a:xfrm>
          <a:prstGeom prst="round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Oval 16"/>
          <p:cNvSpPr/>
          <p:nvPr/>
        </p:nvSpPr>
        <p:spPr>
          <a:xfrm>
            <a:off x="4763136" y="4007729"/>
            <a:ext cx="273507" cy="276647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Oval 17"/>
          <p:cNvSpPr/>
          <p:nvPr/>
        </p:nvSpPr>
        <p:spPr>
          <a:xfrm>
            <a:off x="4763136" y="4310214"/>
            <a:ext cx="273507" cy="276647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Oval 18"/>
          <p:cNvSpPr/>
          <p:nvPr/>
        </p:nvSpPr>
        <p:spPr>
          <a:xfrm>
            <a:off x="4763136" y="4614077"/>
            <a:ext cx="273507" cy="276647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Oval 19"/>
          <p:cNvSpPr/>
          <p:nvPr/>
        </p:nvSpPr>
        <p:spPr>
          <a:xfrm>
            <a:off x="4766322" y="1845304"/>
            <a:ext cx="273507" cy="276647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4766322" y="2147789"/>
            <a:ext cx="273507" cy="276647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Oval 21"/>
          <p:cNvSpPr/>
          <p:nvPr/>
        </p:nvSpPr>
        <p:spPr>
          <a:xfrm>
            <a:off x="4766322" y="2451652"/>
            <a:ext cx="273507" cy="276647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ounded Rectangle 22"/>
          <p:cNvSpPr/>
          <p:nvPr/>
        </p:nvSpPr>
        <p:spPr>
          <a:xfrm>
            <a:off x="2615140" y="940310"/>
            <a:ext cx="364647" cy="1047961"/>
          </a:xfrm>
          <a:prstGeom prst="round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Oval 23"/>
          <p:cNvSpPr/>
          <p:nvPr/>
        </p:nvSpPr>
        <p:spPr>
          <a:xfrm>
            <a:off x="2672826" y="1040293"/>
            <a:ext cx="273507" cy="276647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Oval 24"/>
          <p:cNvSpPr/>
          <p:nvPr/>
        </p:nvSpPr>
        <p:spPr>
          <a:xfrm>
            <a:off x="2672826" y="1342778"/>
            <a:ext cx="273507" cy="276647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Oval 25"/>
          <p:cNvSpPr/>
          <p:nvPr/>
        </p:nvSpPr>
        <p:spPr>
          <a:xfrm>
            <a:off x="2672826" y="1646641"/>
            <a:ext cx="273507" cy="276647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Rounded Rectangle 26"/>
          <p:cNvSpPr/>
          <p:nvPr/>
        </p:nvSpPr>
        <p:spPr>
          <a:xfrm>
            <a:off x="2615140" y="2413851"/>
            <a:ext cx="364647" cy="1047961"/>
          </a:xfrm>
          <a:prstGeom prst="round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Oval 27"/>
          <p:cNvSpPr/>
          <p:nvPr/>
        </p:nvSpPr>
        <p:spPr>
          <a:xfrm>
            <a:off x="2672826" y="2513834"/>
            <a:ext cx="273507" cy="276647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Oval 28"/>
          <p:cNvSpPr/>
          <p:nvPr/>
        </p:nvSpPr>
        <p:spPr>
          <a:xfrm>
            <a:off x="2672826" y="2816319"/>
            <a:ext cx="273507" cy="276647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Oval 29"/>
          <p:cNvSpPr/>
          <p:nvPr/>
        </p:nvSpPr>
        <p:spPr>
          <a:xfrm>
            <a:off x="2672826" y="3120182"/>
            <a:ext cx="273507" cy="276647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Rounded Rectangle 34"/>
          <p:cNvSpPr/>
          <p:nvPr/>
        </p:nvSpPr>
        <p:spPr>
          <a:xfrm>
            <a:off x="2630786" y="4216252"/>
            <a:ext cx="364647" cy="1047961"/>
          </a:xfrm>
          <a:prstGeom prst="round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Oval 35"/>
          <p:cNvSpPr/>
          <p:nvPr/>
        </p:nvSpPr>
        <p:spPr>
          <a:xfrm>
            <a:off x="2688472" y="4316235"/>
            <a:ext cx="273507" cy="276647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Oval 36"/>
          <p:cNvSpPr/>
          <p:nvPr/>
        </p:nvSpPr>
        <p:spPr>
          <a:xfrm>
            <a:off x="2688472" y="4618720"/>
            <a:ext cx="273507" cy="276647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8" name="Oval 37"/>
          <p:cNvSpPr/>
          <p:nvPr/>
        </p:nvSpPr>
        <p:spPr>
          <a:xfrm>
            <a:off x="2688472" y="4922583"/>
            <a:ext cx="273507" cy="276647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2982064" y="1327568"/>
            <a:ext cx="461665" cy="3698696"/>
          </a:xfrm>
          <a:prstGeom prst="rect">
            <a:avLst/>
          </a:prstGeom>
          <a:noFill/>
        </p:spPr>
        <p:txBody>
          <a:bodyPr vert="vert" wrap="square" rtlCol="0">
            <a:spAutoFit/>
          </a:bodyPr>
          <a:lstStyle/>
          <a:p>
            <a:r>
              <a:rPr lang="en-US" dirty="0" smtClean="0"/>
              <a:t>Table Lookup in Embedding Matrix C</a:t>
            </a:r>
            <a:endParaRPr lang="en-US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587749"/>
              </p:ext>
            </p:extLst>
          </p:nvPr>
        </p:nvGraphicFramePr>
        <p:xfrm>
          <a:off x="5397500" y="32893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6" imgW="127000" imgH="203200" progId="Equation.DSMT4">
                  <p:embed/>
                </p:oleObj>
              </mc:Choice>
              <mc:Fallback>
                <p:oleObj name="Equation" r:id="rId6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7500" y="32893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073283" y="1360546"/>
            <a:ext cx="461665" cy="3464839"/>
          </a:xfrm>
          <a:prstGeom prst="rect">
            <a:avLst/>
          </a:prstGeom>
          <a:noFill/>
        </p:spPr>
        <p:txBody>
          <a:bodyPr vert="vert" wrap="square" rtlCol="0">
            <a:spAutoFit/>
          </a:bodyPr>
          <a:lstStyle/>
          <a:p>
            <a:r>
              <a:rPr lang="en-US" dirty="0" smtClean="0"/>
              <a:t>Activation function (tanh, sigmoid)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7068732" y="2617941"/>
            <a:ext cx="461665" cy="989933"/>
          </a:xfrm>
          <a:prstGeom prst="rect">
            <a:avLst/>
          </a:prstGeom>
          <a:noFill/>
        </p:spPr>
        <p:txBody>
          <a:bodyPr vert="vert" wrap="square" rtlCol="0">
            <a:spAutoFit/>
          </a:bodyPr>
          <a:lstStyle/>
          <a:p>
            <a:r>
              <a:rPr lang="en-US" dirty="0" smtClean="0"/>
              <a:t>Softmax</a:t>
            </a:r>
            <a:endParaRPr lang="en-US" dirty="0"/>
          </a:p>
        </p:txBody>
      </p:sp>
      <p:cxnSp>
        <p:nvCxnSpPr>
          <p:cNvPr id="46" name="Straight Arrow Connector 45"/>
          <p:cNvCxnSpPr>
            <a:stCxn id="23" idx="3"/>
          </p:cNvCxnSpPr>
          <p:nvPr/>
        </p:nvCxnSpPr>
        <p:spPr>
          <a:xfrm>
            <a:off x="2979787" y="1464291"/>
            <a:ext cx="1703534" cy="65766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27" idx="3"/>
          </p:cNvCxnSpPr>
          <p:nvPr/>
        </p:nvCxnSpPr>
        <p:spPr>
          <a:xfrm>
            <a:off x="2979787" y="2937832"/>
            <a:ext cx="1703534" cy="45899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2982064" y="4505133"/>
            <a:ext cx="1698980" cy="30338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5073283" y="3085192"/>
            <a:ext cx="1566103" cy="2041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2" name="Picture 6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5400000">
            <a:off x="2008137" y="4546026"/>
            <a:ext cx="429390" cy="488616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5400000">
            <a:off x="1899425" y="2748736"/>
            <a:ext cx="657509" cy="499311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rot="5400000">
            <a:off x="1782786" y="1198680"/>
            <a:ext cx="951349" cy="518432"/>
          </a:xfrm>
          <a:prstGeom prst="rect">
            <a:avLst/>
          </a:prstGeom>
        </p:spPr>
      </p:pic>
      <p:sp>
        <p:nvSpPr>
          <p:cNvPr id="68" name="TextBox 67"/>
          <p:cNvSpPr txBox="1"/>
          <p:nvPr/>
        </p:nvSpPr>
        <p:spPr>
          <a:xfrm>
            <a:off x="2467140" y="5509750"/>
            <a:ext cx="776277" cy="3723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put</a:t>
            </a:r>
            <a:endParaRPr lang="en-US" dirty="0"/>
          </a:p>
        </p:txBody>
      </p:sp>
      <p:sp>
        <p:nvSpPr>
          <p:cNvPr id="69" name="TextBox 68"/>
          <p:cNvSpPr txBox="1"/>
          <p:nvPr/>
        </p:nvSpPr>
        <p:spPr>
          <a:xfrm>
            <a:off x="4491121" y="5573920"/>
            <a:ext cx="9063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idden</a:t>
            </a:r>
            <a:endParaRPr lang="en-US" dirty="0"/>
          </a:p>
        </p:txBody>
      </p:sp>
      <p:sp>
        <p:nvSpPr>
          <p:cNvPr id="70" name="TextBox 69"/>
          <p:cNvSpPr txBox="1"/>
          <p:nvPr/>
        </p:nvSpPr>
        <p:spPr>
          <a:xfrm>
            <a:off x="6394791" y="5611538"/>
            <a:ext cx="9063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utpu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765686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</TotalTime>
  <Words>17</Words>
  <Application>Microsoft Macintosh PowerPoint</Application>
  <PresentationFormat>On-screen Show (4:3)</PresentationFormat>
  <Paragraphs>6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MathType 6.0 Equ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son Lee</dc:creator>
  <cp:lastModifiedBy>Jason Lee</cp:lastModifiedBy>
  <cp:revision>6</cp:revision>
  <dcterms:created xsi:type="dcterms:W3CDTF">2015-05-22T21:26:02Z</dcterms:created>
  <dcterms:modified xsi:type="dcterms:W3CDTF">2015-05-22T21:57:25Z</dcterms:modified>
</cp:coreProperties>
</file>